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3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89" r:id="rId9"/>
    <p:sldId id="268" r:id="rId10"/>
    <p:sldId id="269" r:id="rId11"/>
    <p:sldId id="290" r:id="rId12"/>
    <p:sldId id="271" r:id="rId13"/>
    <p:sldId id="272" r:id="rId14"/>
    <p:sldId id="291" r:id="rId15"/>
    <p:sldId id="273" r:id="rId16"/>
    <p:sldId id="292" r:id="rId17"/>
    <p:sldId id="274" r:id="rId18"/>
    <p:sldId id="275" r:id="rId19"/>
    <p:sldId id="285" r:id="rId20"/>
    <p:sldId id="293" r:id="rId21"/>
    <p:sldId id="276" r:id="rId22"/>
    <p:sldId id="294" r:id="rId23"/>
    <p:sldId id="277" r:id="rId24"/>
    <p:sldId id="278" r:id="rId25"/>
    <p:sldId id="279" r:id="rId26"/>
    <p:sldId id="280" r:id="rId27"/>
    <p:sldId id="295" r:id="rId28"/>
    <p:sldId id="282" r:id="rId29"/>
    <p:sldId id="283" r:id="rId30"/>
    <p:sldId id="284" r:id="rId31"/>
    <p:sldId id="287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6"/>
    <p:restoredTop sz="94666"/>
  </p:normalViewPr>
  <p:slideViewPr>
    <p:cSldViewPr snapToGrid="0" snapToObjects="1">
      <p:cViewPr varScale="1">
        <p:scale>
          <a:sx n="87" d="100"/>
          <a:sy n="87" d="100"/>
        </p:scale>
        <p:origin x="-7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1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1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5.emf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40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5.emf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png"/><Relationship Id="rId7" Type="http://schemas.openxmlformats.org/officeDocument/2006/relationships/image" Target="../media/image40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Relationship Id="rId9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0.png"/><Relationship Id="rId3" Type="http://schemas.openxmlformats.org/officeDocument/2006/relationships/image" Target="../media/image66.png"/><Relationship Id="rId7" Type="http://schemas.openxmlformats.org/officeDocument/2006/relationships/image" Target="../media/image30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54">
            <a:extLst>
              <a:ext uri="{FF2B5EF4-FFF2-40B4-BE49-F238E27FC236}">
                <a16:creationId xmlns="" xmlns:a16="http://schemas.microsoft.com/office/drawing/2014/main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5571" y="272389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𝑢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ɯ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mtClean="0"/>
                                      <m:t>s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s)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25000" b="-559000"/>
                          </a:stretch>
                        </a:blipFill>
                      </a:tcPr>
                    </a:tc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25000" r="-107023" b="-45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225000" b="-459000"/>
                          </a:stretch>
                        </a:blipFill>
                      </a:tcPr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325000" b="-359000"/>
                          </a:stretch>
                        </a:blipFill>
                      </a:tcPr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29293" r="-107023" b="-2626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429293" b="-262626"/>
                          </a:stretch>
                        </a:blipFill>
                      </a:tcPr>
                    </a:tc>
                  </a:tr>
                  <a:tr h="5598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569565" b="-182609"/>
                          </a:stretch>
                        </a:blipFill>
                      </a:tcPr>
                    </a:tc>
                  </a:tr>
                  <a:tr h="56140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669565" b="-82609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180000" r="-107023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180000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11511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latin typeface="Cambria Math"/>
                                    </a:rPr>
                                    <m:t>n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−1)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n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𝐹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>
                                            <a:latin typeface="Cambria Math"/>
                                          </a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df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f(s) – 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f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-s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-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 rtl="0" fontAlgn="auto"/>
                          <a14:m>
                            <m:oMath xmlns:m="http://schemas.openxmlformats.org/officeDocument/2006/math">
                              <m:nary>
                                <m:naryPr>
                                  <m:ctrlP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dirty="0" smtClean="0"/>
                            <a:t>f(t)d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f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0−</m:t>
                                      </m:r>
                                    </m:sup>
                                    <m:e>
                                      <m: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f</m:t>
                                  </m:r>
                                  <m:d>
                                    <m:dPr>
                                      <m:ctrlP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dt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77660" r="-100324" b="-6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79570" r="-324" b="-556989"/>
                          </a:stretch>
                        </a:blipFill>
                      </a:tcPr>
                    </a:tc>
                  </a:tr>
                  <a:tr h="6401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247619" r="-100324" b="-39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247619" r="-324" b="-393333"/>
                          </a:stretch>
                        </a:blipFill>
                      </a:tcPr>
                    </a:tc>
                  </a:tr>
                  <a:tr h="613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361386" r="-100324" b="-3089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361386" r="-324" b="-308911"/>
                          </a:stretch>
                        </a:blipFill>
                      </a:tcPr>
                    </a:tc>
                  </a:tr>
                  <a:tr h="6419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439623" r="-100324" b="-1943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439623" r="-324" b="-194340"/>
                          </a:stretch>
                        </a:blipFill>
                      </a:tcPr>
                    </a:tc>
                  </a:tr>
                  <a:tr h="5811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602105" r="-100324" b="-11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602105" r="-324" b="-11684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141514" y="98027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132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975" y="5402263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402263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5487"/>
              </p:ext>
            </p:extLst>
          </p:nvPr>
        </p:nvGraphicFramePr>
        <p:xfrm>
          <a:off x="1139333" y="5402618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33" y="5402618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628" y="437385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/>
                  <a:t>F(s)=L[f(t-T) u(t-T)}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blipFill rotWithShape="1">
                <a:blip r:embed="rId4"/>
                <a:stretch>
                  <a:fillRect l="-1074" b="-1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 smtClean="0"/>
                  <a:t>F(s)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𝑞</m:t>
                        </m:r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blipFill rotWithShape="1">
                <a:blip r:embed="rId5"/>
                <a:stretch>
                  <a:fillRect l="-809" t="-3261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34176" y="1817649"/>
            <a:ext cx="1984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=e</a:t>
                </a:r>
                <a:r>
                  <a:rPr lang="en-US" sz="3200" baseline="30000" dirty="0" smtClean="0"/>
                  <a:t>-</a:t>
                </a:r>
                <a:r>
                  <a:rPr lang="en-US" sz="3200" baseline="30000" dirty="0" err="1" smtClean="0"/>
                  <a:t>st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3200" dirty="0" smtClean="0"/>
                  <a:t>f(q)e</a:t>
                </a:r>
                <a:r>
                  <a:rPr lang="en-US" sz="3200" baseline="30000" dirty="0" smtClean="0"/>
                  <a:t>-sq </a:t>
                </a:r>
                <a:r>
                  <a:rPr lang="en-US" sz="3200" dirty="0" smtClean="0"/>
                  <a:t>dq=e</a:t>
                </a:r>
                <a:r>
                  <a:rPr lang="en-US" sz="3200" baseline="30000" dirty="0" smtClean="0"/>
                  <a:t>-st</a:t>
                </a:r>
                <a:r>
                  <a:rPr lang="en-US" sz="3200" dirty="0" smtClean="0"/>
                  <a:t>F(s)</a:t>
                </a:r>
                <a:endParaRPr lang="en-US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blipFill rotWithShape="1">
                <a:blip r:embed="rId6"/>
                <a:stretch>
                  <a:fillRect l="-2076" t="-847" b="-18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772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940363" y="2335137"/>
            <a:ext cx="6106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f</a:t>
            </a:r>
            <a:r>
              <a:rPr lang="en-US" sz="3600" dirty="0" smtClean="0"/>
              <a:t>(t) = 3u(t) – 5u(t-1) + 2u(t-2)</a:t>
            </a:r>
            <a:endParaRPr 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114396" y="4305484"/>
                <a:ext cx="6493746" cy="974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/>
                  <a:t>F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</a:rPr>
                      <m:t> −</m:t>
                    </m:r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/>
                          </a:rPr>
                          <m:t>e</m:t>
                        </m:r>
                        <m:r>
                          <a:rPr lang="en-US" sz="4000" b="0" i="0" baseline="18000" smtClean="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 b="0" i="0" baseline="18000" smtClean="0"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0" smtClean="0"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/>
                          </a:rPr>
                          <m:t>e</m:t>
                        </m:r>
                        <m:r>
                          <a:rPr lang="en-US" sz="4000" b="0" i="0" baseline="16000" smtClean="0">
                            <a:latin typeface="Cambria Math"/>
                          </a:rPr>
                          <m:t>−</m:t>
                        </m:r>
                        <m:r>
                          <a:rPr lang="en-US" sz="4000" b="0" i="1" baseline="16000" smtClean="0">
                            <a:latin typeface="Cambria Math"/>
                          </a:rPr>
                          <m:t>2</m:t>
                        </m:r>
                        <m:r>
                          <a:rPr lang="en-US" sz="4000" b="0" i="1" baseline="16000" smtClean="0">
                            <a:latin typeface="Cambria Math"/>
                          </a:rPr>
                          <m:t>𝑠</m:t>
                        </m:r>
                      </m:num>
                      <m:den>
                        <m:r>
                          <a:rPr lang="en-US" sz="400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sz="4000" dirty="0" smtClean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396" y="4305484"/>
                <a:ext cx="6493746" cy="974947"/>
              </a:xfrm>
              <a:prstGeom prst="rect">
                <a:avLst/>
              </a:prstGeom>
              <a:blipFill rotWithShape="1">
                <a:blip r:embed="rId3"/>
                <a:stretch>
                  <a:fillRect l="-3380" b="-1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00743" y="174171"/>
            <a:ext cx="1665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15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24442" y="583270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360180" y="2464953"/>
                <a:ext cx="6653722" cy="641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CC"/>
                    </a:solidFill>
                  </a:rPr>
                  <a:t>R(s) </a:t>
                </a:r>
                <a:r>
                  <a:rPr lang="en-US" sz="2800" dirty="0" smtClean="0"/>
                  <a:t>= L[r(t)]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 err="1" smtClean="0"/>
                  <a:t>tu</a:t>
                </a:r>
                <a:r>
                  <a:rPr lang="en-US" sz="2800" dirty="0" smtClean="0"/>
                  <a:t>(t)e</a:t>
                </a:r>
                <a:r>
                  <a:rPr lang="en-US" sz="2800" baseline="30000" dirty="0" smtClean="0"/>
                  <a:t>-</a:t>
                </a:r>
                <a:r>
                  <a:rPr lang="en-US" sz="2800" baseline="30000" dirty="0" err="1" smtClean="0"/>
                  <a:t>st</a:t>
                </a:r>
                <a:r>
                  <a:rPr lang="en-US" sz="2800" dirty="0" err="1" smtClean="0"/>
                  <a:t>dt</a:t>
                </a:r>
                <a:endParaRPr lang="en-US" sz="28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80" y="2464953"/>
                <a:ext cx="6653722" cy="641009"/>
              </a:xfrm>
              <a:prstGeom prst="rect">
                <a:avLst/>
              </a:prstGeom>
              <a:blipFill rotWithShape="1">
                <a:blip r:embed="rId4"/>
                <a:stretch>
                  <a:fillRect l="-1832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143000" y="3320357"/>
                <a:ext cx="6281057" cy="724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d</m:t>
                            </m:r>
                            <m:r>
                              <a:rPr lang="en-US" sz="2800">
                                <a:latin typeface="Cambria Math"/>
                              </a:rPr>
                              <m:t>𝑠</m:t>
                            </m:r>
                          </m:den>
                        </m:f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28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320357"/>
                <a:ext cx="6281057" cy="724365"/>
              </a:xfrm>
              <a:prstGeom prst="rect">
                <a:avLst/>
              </a:prstGeom>
              <a:blipFill rotWithShape="1">
                <a:blip r:embed="rId5"/>
                <a:stretch>
                  <a:fillRect l="-2039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143000" y="4169229"/>
                <a:ext cx="5671457" cy="918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= -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0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2800" dirty="0" smtClean="0"/>
                  <a:t>e</a:t>
                </a:r>
                <a:r>
                  <a:rPr lang="en-US" sz="2800" baseline="30000" dirty="0" smtClean="0"/>
                  <a:t>-</a:t>
                </a:r>
                <a:r>
                  <a:rPr lang="en-US" sz="2800" baseline="30000" dirty="0" err="1" smtClean="0"/>
                  <a:t>st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dt</a:t>
                </a:r>
                <a:r>
                  <a:rPr lang="en-US" sz="2800" dirty="0" smtClean="0"/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e</m:t>
                            </m:r>
                            <m:r>
                              <a:rPr lang="en-US" sz="2800" baseline="3000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800" baseline="30000">
                                <a:latin typeface="Cambria Math"/>
                              </a:rPr>
                              <m:t>st</m:t>
                            </m:r>
                          </m:num>
                          <m:den>
                            <m:r>
                              <a:rPr lang="en-US" sz="280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s</m:t>
                            </m:r>
                          </m:den>
                        </m:f>
                      </m:e>
                    </m:d>
                    <m:r>
                      <a:rPr lang="en-US" sz="2800" i="1" baseline="7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800" i="1" baseline="-48000">
                        <a:latin typeface="Cambria Math"/>
                        <a:ea typeface="Cambria Math" panose="02040503050406030204" pitchFamily="18" charset="0"/>
                      </a:rPr>
                      <m:t>0−</m:t>
                    </m:r>
                    <m:r>
                      <a:rPr lang="en-US" sz="2800" b="0" i="0" smtClean="0">
                        <a:latin typeface="Cambria Math"/>
                      </a:rPr>
                      <m:t>)</m:t>
                    </m:r>
                  </m:oMath>
                </a14:m>
                <a:endParaRPr lang="en-US" sz="2800" baseline="-48000" dirty="0" smtClean="0">
                  <a:ea typeface="Cambria Math" panose="02040503050406030204" pitchFamily="18" charset="0"/>
                </a:endParaRPr>
              </a:p>
              <a:p>
                <a:endParaRPr lang="en-US" baseline="300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69229"/>
                <a:ext cx="5671457" cy="918713"/>
              </a:xfrm>
              <a:prstGeom prst="rect">
                <a:avLst/>
              </a:prstGeom>
              <a:blipFill rotWithShape="1">
                <a:blip r:embed="rId6"/>
                <a:stretch>
                  <a:fillRect l="-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360180" y="5312504"/>
                <a:ext cx="3549277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d</m:t>
                        </m:r>
                        <m:r>
                          <a:rPr lang="en-US" sz="2800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0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>
                                <a:latin typeface="Cambria Math"/>
                              </a:rPr>
                              <m:t>𝑠</m:t>
                            </m:r>
                          </m:den>
                        </m:f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srgbClr val="0000CC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sz="28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80" y="5312504"/>
                <a:ext cx="3549277" cy="737189"/>
              </a:xfrm>
              <a:prstGeom prst="rect">
                <a:avLst/>
              </a:prstGeom>
              <a:blipFill rotWithShape="1">
                <a:blip r:embed="rId7"/>
                <a:stretch>
                  <a:fillRect l="-34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50371" y="272143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58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458285" y="3568779"/>
                <a:ext cx="7200315" cy="722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f(t) = </a:t>
                </a:r>
                <a:r>
                  <a:rPr lang="en-US" sz="2800" dirty="0" err="1" smtClean="0"/>
                  <a:t>ku</a:t>
                </a:r>
                <a:r>
                  <a:rPr lang="en-US" sz="2800" dirty="0" smtClean="0"/>
                  <a:t>(t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 smtClean="0"/>
                  <a:t>r(t – T</a:t>
                </a:r>
                <a:r>
                  <a:rPr lang="en-US" sz="2800" baseline="-25000" dirty="0" smtClean="0"/>
                  <a:t>1</a:t>
                </a:r>
                <a:r>
                  <a:rPr lang="en-US" sz="2800" dirty="0" smtClean="0"/>
                  <a:t>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1" baseline="-25000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r</m:t>
                    </m:r>
                    <m:r>
                      <a:rPr lang="en-US" sz="2800" b="0" i="0" smtClean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</a:rPr>
                      <m:t> 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T</m:t>
                    </m:r>
                    <m:r>
                      <a:rPr lang="en-US" sz="2800" b="0" i="0" baseline="-25000" smtClean="0">
                        <a:latin typeface="Cambria Math"/>
                      </a:rPr>
                      <m:t>2</m:t>
                    </m:r>
                    <m:r>
                      <a:rPr lang="en-US" sz="2800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285" y="3568779"/>
                <a:ext cx="7200315" cy="722185"/>
              </a:xfrm>
              <a:prstGeom prst="rect">
                <a:avLst/>
              </a:prstGeom>
              <a:blipFill rotWithShape="1">
                <a:blip r:embed="rId6"/>
                <a:stretch>
                  <a:fillRect l="-1692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4640640" y="4733041"/>
                <a:ext cx="7207371" cy="802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CC"/>
                    </a:solidFill>
                  </a:rPr>
                  <a:t>F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CC"/>
                            </a:solidFill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en-US" sz="3200" b="0" i="1" baseline="-2500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sz="3200" dirty="0" smtClean="0">
                    <a:solidFill>
                      <a:srgbClr val="C00000"/>
                    </a:solidFill>
                  </a:rPr>
                  <a:t>-</a:t>
                </a:r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CC"/>
                            </a:solidFill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 −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3200" b="0" i="0" baseline="-2500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e</m:t>
                        </m:r>
                        <m: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t</m:t>
                        </m:r>
                        <m: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  <m:r>
                          <m:rPr>
                            <m:sty m:val="p"/>
                          </m:rPr>
                          <a:rPr lang="en-US" sz="3200" b="0" i="0" baseline="22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sz="3200" b="0" i="1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sz="3200" dirty="0" smtClean="0">
                    <a:solidFill>
                      <a:srgbClr val="C00000"/>
                    </a:solidFill>
                  </a:rPr>
                  <a:t>+</a:t>
                </a:r>
                <a:r>
                  <a:rPr lang="en-US" sz="3200" dirty="0" smtClean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0000CC"/>
                            </a:solidFill>
                            <a:latin typeface="Cambria Math"/>
                          </a:rPr>
                          <m:t>K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 −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3200" i="1" baseline="-2500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e</m:t>
                        </m:r>
                        <m: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T</m:t>
                        </m:r>
                        <m: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200" b="0" i="0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𝑆</m:t>
                        </m:r>
                        <m:r>
                          <a:rPr lang="en-US" sz="3200" b="0" i="1" baseline="3000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CC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640" y="4733041"/>
                <a:ext cx="7207371" cy="802207"/>
              </a:xfrm>
              <a:prstGeom prst="rect">
                <a:avLst/>
              </a:prstGeom>
              <a:blipFill rotWithShape="1">
                <a:blip r:embed="rId7"/>
                <a:stretch>
                  <a:fillRect l="-2113" t="-758" b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027714" y="302892"/>
            <a:ext cx="2754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80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6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="" xmlns:a16="http://schemas.microsoft.com/office/drawing/2014/main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="" xmlns:a16="http://schemas.microsoft.com/office/drawing/2014/main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="" xmlns:a16="http://schemas.microsoft.com/office/drawing/2014/main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="" xmlns:a16="http://schemas.microsoft.com/office/drawing/2014/main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7</a:t>
            </a:fld>
            <a:endParaRPr lang="en-GB"/>
          </a:p>
        </p:txBody>
      </p: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="" xmlns:a16="http://schemas.microsoft.com/office/drawing/2014/main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="" xmlns:a16="http://schemas.microsoft.com/office/drawing/2014/main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6880664"/>
              </p:ext>
            </p:extLst>
          </p:nvPr>
        </p:nvGraphicFramePr>
        <p:xfrm>
          <a:off x="1031842" y="1358897"/>
          <a:ext cx="410887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4435"/>
                <a:gridCol w="2054435"/>
              </a:tblGrid>
              <a:tr h="34432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32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68511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="" xmlns:a16="http://schemas.microsoft.com/office/drawing/2014/main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31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="" xmlns:a16="http://schemas.microsoft.com/office/drawing/2014/main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="" xmlns:a16="http://schemas.microsoft.com/office/drawing/2014/main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65629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71" y="2184247"/>
            <a:ext cx="4920343" cy="147440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70429" y="2184247"/>
            <a:ext cx="5690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Step function u(t) =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6" name="TextBox 5"/>
          <p:cNvSpPr txBox="1"/>
          <p:nvPr/>
        </p:nvSpPr>
        <p:spPr>
          <a:xfrm>
            <a:off x="3537857" y="2515734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lain"/>
            </a:pPr>
            <a:r>
              <a:rPr lang="en-US" dirty="0" smtClean="0"/>
              <a:t>t≥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8237" y="2846623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t&lt;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543" y="304800"/>
            <a:ext cx="276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7303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5</TotalTime>
  <Words>2744</Words>
  <Application>Microsoft Office PowerPoint</Application>
  <PresentationFormat>Custom</PresentationFormat>
  <Paragraphs>336</Paragraphs>
  <Slides>31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90</cp:revision>
  <dcterms:created xsi:type="dcterms:W3CDTF">2017-10-25T09:04:12Z</dcterms:created>
  <dcterms:modified xsi:type="dcterms:W3CDTF">2025-01-11T10:59:28Z</dcterms:modified>
</cp:coreProperties>
</file>